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"/>
  </p:notesMasterIdLst>
  <p:sldIdLst>
    <p:sldId id="256" r:id="rId2"/>
    <p:sldId id="268" r:id="rId3"/>
    <p:sldId id="269" r:id="rId4"/>
    <p:sldId id="264" r:id="rId5"/>
    <p:sldId id="262" r:id="rId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>
        <p:scale>
          <a:sx n="66" d="100"/>
          <a:sy n="66" d="100"/>
        </p:scale>
        <p:origin x="-1506" y="-14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84F09A7-473C-42D1-9B0C-CB3699AC217A}" type="datetimeFigureOut">
              <a:rPr lang="en-US" smtClean="0"/>
              <a:pPr/>
              <a:t>4/3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4874647-DEAA-4956-B493-2A5D6D67F83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78801225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5FAF8E-19E3-4A5E-9777-F0C621C6A603}" type="datetime1">
              <a:rPr lang="en-US" smtClean="0"/>
              <a:pPr/>
              <a:t>4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 smtClean="0"/>
              <a:t>Tiết 29- bài 16: Ước chung và bội chu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59981-6C12-402A-A691-79074899CBF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3155853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2A2411-C705-4564-B719-D1AF053C610E}" type="datetime1">
              <a:rPr lang="en-US" smtClean="0"/>
              <a:pPr/>
              <a:t>4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 smtClean="0"/>
              <a:t>Tiết 29- bài 16: Ước chung và bội chu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59981-6C12-402A-A691-79074899CBF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0844540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9B4AF6-DF1F-4B4F-9A1A-B82860F4E181}" type="datetime1">
              <a:rPr lang="en-US" smtClean="0"/>
              <a:pPr/>
              <a:t>4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 smtClean="0"/>
              <a:t>Tiết 29- bài 16: Ước chung và bội chu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59981-6C12-402A-A691-79074899CBF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4687640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7DB331-F9A6-46DC-B369-9A00158F7720}" type="datetime1">
              <a:rPr lang="en-US" smtClean="0"/>
              <a:pPr/>
              <a:t>4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 smtClean="0"/>
              <a:t>Tiết 29- bài 16: Ước chung và bội chu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59981-6C12-402A-A691-79074899CBF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5850173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1C62B-7B7C-4BEF-890F-83ADB754141E}" type="datetime1">
              <a:rPr lang="en-US" smtClean="0"/>
              <a:pPr/>
              <a:t>4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 smtClean="0"/>
              <a:t>Tiết 29- bài 16: Ước chung và bội chu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59981-6C12-402A-A691-79074899CBF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9559648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6EDC8F-A3A2-4961-A3CF-EDE105EDB9B4}" type="datetime1">
              <a:rPr lang="en-US" smtClean="0"/>
              <a:pPr/>
              <a:t>4/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 smtClean="0"/>
              <a:t>Tiết 29- bài 16: Ước chung và bội chung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59981-6C12-402A-A691-79074899CBF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5237641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16D8DE-F63B-4F29-8ED2-AE5B0DB54516}" type="datetime1">
              <a:rPr lang="en-US" smtClean="0"/>
              <a:pPr/>
              <a:t>4/3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 smtClean="0"/>
              <a:t>Tiết 29- bài 16: Ước chung và bội chung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59981-6C12-402A-A691-79074899CBF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42391180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FE87ED-4C14-43D3-9204-5B225148E0AE}" type="datetime1">
              <a:rPr lang="en-US" smtClean="0"/>
              <a:pPr/>
              <a:t>4/3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 smtClean="0"/>
              <a:t>Tiết 29- bài 16: Ước chung và bội chung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59981-6C12-402A-A691-79074899CBF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8061719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E6F321-813F-4AAD-83F4-919A80B72278}" type="datetime1">
              <a:rPr lang="en-US" smtClean="0"/>
              <a:pPr/>
              <a:t>4/3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 smtClean="0"/>
              <a:t>Tiết 29- bài 16: Ước chung và bội chung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59981-6C12-402A-A691-79074899CBF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5499995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76A15F-F892-4F45-8292-7F70DA83479A}" type="datetime1">
              <a:rPr lang="en-US" smtClean="0"/>
              <a:pPr/>
              <a:t>4/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 smtClean="0"/>
              <a:t>Tiết 29- bài 16: Ước chung và bội chung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59981-6C12-402A-A691-79074899CBF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2505284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78D0AF-E554-4D0F-8DBF-66E31B62E34F}" type="datetime1">
              <a:rPr lang="en-US" smtClean="0"/>
              <a:pPr/>
              <a:t>4/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 smtClean="0"/>
              <a:t>Tiết 29- bài 16: Ước chung và bội chung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59981-6C12-402A-A691-79074899CBF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8044140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E3836F7-B1E5-437D-B741-7736E400EC36}" type="datetime1">
              <a:rPr lang="en-US" smtClean="0"/>
              <a:pPr/>
              <a:t>4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vi-VN" smtClean="0"/>
              <a:t>Tiết 29- bài 16: Ước chung và bội chu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FD59981-6C12-402A-A691-79074899CBF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0532985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gif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gif"/><Relationship Id="rId4" Type="http://schemas.openxmlformats.org/officeDocument/2006/relationships/image" Target="../media/image14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-1396"/>
            <a:ext cx="9144000" cy="887422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pPr algn="ctr">
              <a:lnSpc>
                <a:spcPts val="3100"/>
              </a:lnSpc>
            </a:pP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CHỦ ĐỀ 5: ƯỚC CHUNG LỚN NHẤT – BỘI CHUNG NHỎ NHẤT</a:t>
            </a:r>
          </a:p>
          <a:p>
            <a:pPr algn="ctr">
              <a:lnSpc>
                <a:spcPts val="3100"/>
              </a:lnSpc>
            </a:pPr>
            <a:r>
              <a:rPr lang="en-US" sz="2400" b="1" dirty="0" err="1" smtClean="0">
                <a:solidFill>
                  <a:schemeClr val="tx1"/>
                </a:solidFill>
                <a:latin typeface="Times New Roman" panose="02020603050405020304" pitchFamily="18" charset="0"/>
              </a:rPr>
              <a:t>Tiết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29-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anose="02020603050405020304" pitchFamily="18" charset="0"/>
              </a:rPr>
              <a:t>Bài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16: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anose="02020603050405020304" pitchFamily="18" charset="0"/>
              </a:rPr>
              <a:t>Ước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anose="02020603050405020304" pitchFamily="18" charset="0"/>
              </a:rPr>
              <a:t>chung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anose="02020603050405020304" pitchFamily="18" charset="0"/>
              </a:rPr>
              <a:t>và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anose="02020603050405020304" pitchFamily="18" charset="0"/>
              </a:rPr>
              <a:t>bội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anose="02020603050405020304" pitchFamily="18" charset="0"/>
              </a:rPr>
              <a:t>chung</a:t>
            </a:r>
            <a:endParaRPr lang="en-US" sz="24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867228"/>
            <a:ext cx="22929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u="sng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 </a:t>
            </a:r>
            <a:r>
              <a:rPr lang="en-US" sz="2000" b="1" u="sng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ớc</a:t>
            </a:r>
            <a:r>
              <a:rPr lang="en-US" sz="2000" b="1" u="sng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u="sng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endParaRPr lang="en-US" sz="2000" b="1" u="sng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/>
          <p:cNvCxnSpPr/>
          <p:nvPr/>
        </p:nvCxnSpPr>
        <p:spPr>
          <a:xfrm>
            <a:off x="4521198" y="886026"/>
            <a:ext cx="0" cy="597197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152400" y="1250892"/>
            <a:ext cx="431915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a) </a:t>
            </a:r>
            <a:r>
              <a:rPr lang="en-US" sz="20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0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4873336" y="1600200"/>
            <a:ext cx="424889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Ư(4)={1;2;4}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4873336" y="2000310"/>
            <a:ext cx="1905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Ư(6)={1;2;3;6}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4569023" y="2412593"/>
            <a:ext cx="4589322" cy="14260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2600"/>
              </a:lnSpc>
            </a:pP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1; 2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ừa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ước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4,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ừa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ước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6. 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ts val="2600"/>
              </a:lnSpc>
            </a:pP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ói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úng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Ước</a:t>
            </a:r>
            <a:r>
              <a:rPr lang="en-US" sz="20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sz="20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4; 6 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4572000" y="892314"/>
            <a:ext cx="4572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ước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4 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ước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6?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119742" y="1600200"/>
            <a:ext cx="4539962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0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sz="20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0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ghĩa</a:t>
            </a: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184438" y="1949105"/>
            <a:ext cx="4336760" cy="70788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vi-V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ớc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hay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hiều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ước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ất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ả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76200" y="4495800"/>
            <a:ext cx="77221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164522" y="2590800"/>
            <a:ext cx="430703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0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20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sz="20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151781" y="2943761"/>
            <a:ext cx="430703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ước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4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6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  </a:t>
            </a: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ƯC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(4,6). </a:t>
            </a:r>
          </a:p>
          <a:p>
            <a:pPr algn="just"/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ƯC(4,6)={1;2}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9" name="Rounded Rectangle 68"/>
          <p:cNvSpPr/>
          <p:nvPr/>
        </p:nvSpPr>
        <p:spPr>
          <a:xfrm>
            <a:off x="4633351" y="3505200"/>
            <a:ext cx="602675" cy="510019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?1</a:t>
            </a:r>
            <a:endParaRPr lang="en-US" sz="20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4953000" y="4017355"/>
            <a:ext cx="4191000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8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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ƯC(16,40)              </a:t>
            </a:r>
          </a:p>
          <a:p>
            <a:pPr>
              <a:spcBef>
                <a:spcPts val="600"/>
              </a:spcBef>
            </a:pP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8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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ƯC(32,28)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1" name="Oval 70"/>
          <p:cNvSpPr/>
          <p:nvPr/>
        </p:nvSpPr>
        <p:spPr>
          <a:xfrm>
            <a:off x="6956631" y="4495800"/>
            <a:ext cx="647700" cy="38932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endParaRPr lang="en-US" sz="2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2" name="Oval 71"/>
          <p:cNvSpPr/>
          <p:nvPr/>
        </p:nvSpPr>
        <p:spPr>
          <a:xfrm>
            <a:off x="6997781" y="3971151"/>
            <a:ext cx="578428" cy="39146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</a:t>
            </a:r>
          </a:p>
        </p:txBody>
      </p:sp>
      <p:sp>
        <p:nvSpPr>
          <p:cNvPr id="73" name="TextBox 72"/>
          <p:cNvSpPr txBox="1"/>
          <p:nvPr/>
        </p:nvSpPr>
        <p:spPr>
          <a:xfrm>
            <a:off x="5236026" y="3560155"/>
            <a:ext cx="3886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hẳng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hay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i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0" y="3977567"/>
            <a:ext cx="4471555" cy="83099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0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ổng</a:t>
            </a:r>
            <a:r>
              <a:rPr 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quát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x  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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ƯC(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,b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6638" y="4783702"/>
            <a:ext cx="4452176" cy="1200329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ương</a:t>
            </a: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pPr>
              <a:lnSpc>
                <a:spcPct val="150000"/>
              </a:lnSpc>
            </a:pP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x  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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ƯC(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,b,c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  </a:t>
            </a: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….; ….. 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….</a:t>
            </a:r>
            <a:endParaRPr 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4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904188426"/>
              </p:ext>
            </p:extLst>
          </p:nvPr>
        </p:nvGraphicFramePr>
        <p:xfrm>
          <a:off x="2320952" y="5425193"/>
          <a:ext cx="498448" cy="366007"/>
        </p:xfrm>
        <a:graphic>
          <a:graphicData uri="http://schemas.openxmlformats.org/presentationml/2006/ole">
            <p:oleObj spid="_x0000_s7189" name="Equation" r:id="rId3" imgW="266400" imgH="190440" progId="Equation.DSMT4">
              <p:embed/>
            </p:oleObj>
          </a:graphicData>
        </a:graphic>
      </p:graphicFrame>
      <p:graphicFrame>
        <p:nvGraphicFramePr>
          <p:cNvPr id="85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755337962"/>
              </p:ext>
            </p:extLst>
          </p:nvPr>
        </p:nvGraphicFramePr>
        <p:xfrm>
          <a:off x="2913880" y="5410200"/>
          <a:ext cx="515120" cy="382676"/>
        </p:xfrm>
        <a:graphic>
          <a:graphicData uri="http://schemas.openxmlformats.org/presentationml/2006/ole">
            <p:oleObj spid="_x0000_s7190" name="Equation" r:id="rId4" imgW="266400" imgH="190440" progId="Equation.DSMT4">
              <p:embed/>
            </p:oleObj>
          </a:graphicData>
        </a:graphic>
      </p:graphicFrame>
      <p:graphicFrame>
        <p:nvGraphicFramePr>
          <p:cNvPr id="86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098583221"/>
              </p:ext>
            </p:extLst>
          </p:nvPr>
        </p:nvGraphicFramePr>
        <p:xfrm>
          <a:off x="3834715" y="5410200"/>
          <a:ext cx="508685" cy="426660"/>
        </p:xfrm>
        <a:graphic>
          <a:graphicData uri="http://schemas.openxmlformats.org/presentationml/2006/ole">
            <p:oleObj spid="_x0000_s7191" name="Equation" r:id="rId5" imgW="253800" imgH="190440" progId="Equation.DSMT4">
              <p:embed/>
            </p:oleObj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905842417"/>
              </p:ext>
            </p:extLst>
          </p:nvPr>
        </p:nvGraphicFramePr>
        <p:xfrm>
          <a:off x="2286000" y="4359275"/>
          <a:ext cx="498475" cy="365125"/>
        </p:xfrm>
        <a:graphic>
          <a:graphicData uri="http://schemas.openxmlformats.org/presentationml/2006/ole">
            <p:oleObj spid="_x0000_s7192" name="Equation" r:id="rId6" imgW="266469" imgH="190335" progId="Equation.DSMT4">
              <p:embed/>
            </p:oleObj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311699084"/>
              </p:ext>
            </p:extLst>
          </p:nvPr>
        </p:nvGraphicFramePr>
        <p:xfrm>
          <a:off x="3217862" y="4343400"/>
          <a:ext cx="515938" cy="382588"/>
        </p:xfrm>
        <a:graphic>
          <a:graphicData uri="http://schemas.openxmlformats.org/presentationml/2006/ole">
            <p:oleObj spid="_x0000_s7193" name="Equation" r:id="rId7" imgW="266469" imgH="190335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76877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3" dur="2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4" grpId="0"/>
      <p:bldP spid="45" grpId="0"/>
      <p:bldP spid="46" grpId="0"/>
      <p:bldP spid="47" grpId="0"/>
      <p:bldP spid="48" grpId="0"/>
      <p:bldP spid="49" grpId="0"/>
      <p:bldP spid="51" grpId="0"/>
      <p:bldP spid="67" grpId="0"/>
      <p:bldP spid="69" grpId="0" animBg="1"/>
      <p:bldP spid="70" grpId="0"/>
      <p:bldP spid="71" grpId="0" animBg="1"/>
      <p:bldP spid="72" grpId="0" animBg="1"/>
      <p:bldP spid="73" grpId="0"/>
      <p:bldP spid="74" grpId="0" animBg="1"/>
      <p:bldP spid="8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-1396"/>
            <a:ext cx="9144000" cy="887422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pPr algn="ctr">
              <a:lnSpc>
                <a:spcPts val="3100"/>
              </a:lnSpc>
            </a:pP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CHỦ ĐỀ 5: ƯỚC CHUNG LỚN NHẤT – BỘI CHUNG NHỎ NHẤT</a:t>
            </a:r>
          </a:p>
          <a:p>
            <a:pPr algn="ctr">
              <a:lnSpc>
                <a:spcPts val="3100"/>
              </a:lnSpc>
            </a:pPr>
            <a:r>
              <a:rPr lang="en-US" sz="2400" b="1" dirty="0" err="1" smtClean="0">
                <a:solidFill>
                  <a:schemeClr val="tx1"/>
                </a:solidFill>
                <a:latin typeface="Times New Roman" panose="02020603050405020304" pitchFamily="18" charset="0"/>
              </a:rPr>
              <a:t>Tiết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29-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anose="02020603050405020304" pitchFamily="18" charset="0"/>
              </a:rPr>
              <a:t>Bài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16: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anose="02020603050405020304" pitchFamily="18" charset="0"/>
              </a:rPr>
              <a:t>Ước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anose="02020603050405020304" pitchFamily="18" charset="0"/>
              </a:rPr>
              <a:t>chung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anose="02020603050405020304" pitchFamily="18" charset="0"/>
              </a:rPr>
              <a:t>và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anose="02020603050405020304" pitchFamily="18" charset="0"/>
              </a:rPr>
              <a:t>bội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anose="02020603050405020304" pitchFamily="18" charset="0"/>
              </a:rPr>
              <a:t>chung</a:t>
            </a:r>
            <a:endParaRPr lang="en-US" sz="24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867228"/>
            <a:ext cx="22929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u="sng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 </a:t>
            </a:r>
            <a:r>
              <a:rPr lang="en-US" sz="2000" b="1" u="sng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ớc</a:t>
            </a:r>
            <a:r>
              <a:rPr lang="en-US" sz="2000" b="1" u="sng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u="sng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endParaRPr lang="en-US" sz="2000" b="1" u="sng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/>
          <p:cNvCxnSpPr/>
          <p:nvPr/>
        </p:nvCxnSpPr>
        <p:spPr>
          <a:xfrm>
            <a:off x="4521198" y="886026"/>
            <a:ext cx="0" cy="597197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152400" y="1524000"/>
            <a:ext cx="431915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a) </a:t>
            </a:r>
            <a:r>
              <a:rPr lang="en-US" sz="20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0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119742" y="1873308"/>
            <a:ext cx="4539962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0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sz="20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0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ghĩa</a:t>
            </a: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184438" y="2222213"/>
            <a:ext cx="4336760" cy="70788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ội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hay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hiều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ội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ất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ả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164522" y="2863908"/>
            <a:ext cx="430703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0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20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sz="20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151781" y="3216869"/>
            <a:ext cx="430703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ội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4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6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  </a:t>
            </a: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BC(4,6). </a:t>
            </a:r>
          </a:p>
          <a:p>
            <a:pPr algn="just"/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BC(4,6)={0;12;24;….}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37886" y="1219200"/>
            <a:ext cx="22929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000" b="1" u="sng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 </a:t>
            </a:r>
            <a:r>
              <a:rPr lang="en-US" sz="2000" b="1" u="sng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ội</a:t>
            </a:r>
            <a:r>
              <a:rPr lang="en-US" sz="2000" b="1" u="sng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u="sng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endParaRPr lang="en-US" sz="2000" b="1" u="sng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572000" y="990600"/>
            <a:ext cx="4419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ội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4,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ội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6?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786085" y="1728934"/>
            <a:ext cx="374831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B(4)={0;4;8;12;16;20;24;28;…}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4800600" y="2073363"/>
            <a:ext cx="3886200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B(6)={0;6;12;18;24;32;…}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557485" y="2529154"/>
            <a:ext cx="4572000" cy="1420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0;12,24,…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ừa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ội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4,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ừa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ội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6. </a:t>
            </a:r>
          </a:p>
          <a:p>
            <a:pPr>
              <a:lnSpc>
                <a:spcPct val="150000"/>
              </a:lnSpc>
            </a:pP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ói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úng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ội</a:t>
            </a:r>
            <a:r>
              <a:rPr lang="en-US" sz="20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sz="20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4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6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786085" y="1728934"/>
            <a:ext cx="4343400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B(4)={</a:t>
            </a: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0;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4;8;</a:t>
            </a: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12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;16;20;</a:t>
            </a: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4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;28;…}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4786085" y="2129044"/>
            <a:ext cx="4343400" cy="40011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B(6)={</a:t>
            </a: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;6;</a:t>
            </a: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12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;18;</a:t>
            </a: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4;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32;…}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0" y="4161294"/>
            <a:ext cx="4521197" cy="1041311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>
              <a:lnSpc>
                <a:spcPts val="3360"/>
              </a:lnSpc>
              <a:spcBef>
                <a:spcPts val="600"/>
              </a:spcBef>
            </a:pPr>
            <a:r>
              <a:rPr lang="en-US" sz="20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ổng</a:t>
            </a:r>
            <a:r>
              <a:rPr 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quát</a:t>
            </a:r>
            <a:r>
              <a:rPr 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>
              <a:lnSpc>
                <a:spcPts val="3360"/>
              </a:lnSpc>
              <a:spcBef>
                <a:spcPts val="600"/>
              </a:spcBef>
            </a:pP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x  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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BC(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;b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229521038"/>
              </p:ext>
            </p:extLst>
          </p:nvPr>
        </p:nvGraphicFramePr>
        <p:xfrm>
          <a:off x="2260598" y="4719337"/>
          <a:ext cx="564884" cy="415499"/>
        </p:xfrm>
        <a:graphic>
          <a:graphicData uri="http://schemas.openxmlformats.org/presentationml/2006/ole">
            <p:oleObj spid="_x0000_s6305" name="Equation" r:id="rId3" imgW="266400" imgH="190440" progId="Equation.DSMT4">
              <p:embed/>
            </p:oleObj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691230451"/>
              </p:ext>
            </p:extLst>
          </p:nvPr>
        </p:nvGraphicFramePr>
        <p:xfrm>
          <a:off x="3276600" y="4689901"/>
          <a:ext cx="533400" cy="415499"/>
        </p:xfrm>
        <a:graphic>
          <a:graphicData uri="http://schemas.openxmlformats.org/presentationml/2006/ole">
            <p:oleObj spid="_x0000_s6306" name="Equation" r:id="rId4" imgW="266400" imgH="190440" progId="Equation.DSMT4">
              <p:embed/>
            </p:oleObj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-1" y="5170866"/>
            <a:ext cx="4521199" cy="892552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0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ương</a:t>
            </a:r>
            <a:r>
              <a:rPr 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r>
              <a:rPr 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x 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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BC(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,b,c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;       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072799131"/>
              </p:ext>
            </p:extLst>
          </p:nvPr>
        </p:nvGraphicFramePr>
        <p:xfrm>
          <a:off x="2286000" y="5609810"/>
          <a:ext cx="537080" cy="409990"/>
        </p:xfrm>
        <a:graphic>
          <a:graphicData uri="http://schemas.openxmlformats.org/presentationml/2006/ole">
            <p:oleObj spid="_x0000_s6307" name="Equation" r:id="rId5" imgW="266469" imgH="190335" progId="Equation.DSMT4">
              <p:embed/>
            </p:oleObj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75374283"/>
              </p:ext>
            </p:extLst>
          </p:nvPr>
        </p:nvGraphicFramePr>
        <p:xfrm>
          <a:off x="2971800" y="5633879"/>
          <a:ext cx="533400" cy="385921"/>
        </p:xfrm>
        <a:graphic>
          <a:graphicData uri="http://schemas.openxmlformats.org/presentationml/2006/ole">
            <p:oleObj spid="_x0000_s6308" name="Equation" r:id="rId6" imgW="266469" imgH="190335" progId="Equation.DSMT4">
              <p:embed/>
            </p:oleObj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543799285"/>
              </p:ext>
            </p:extLst>
          </p:nvPr>
        </p:nvGraphicFramePr>
        <p:xfrm>
          <a:off x="3886200" y="5573524"/>
          <a:ext cx="541813" cy="446276"/>
        </p:xfrm>
        <a:graphic>
          <a:graphicData uri="http://schemas.openxmlformats.org/presentationml/2006/ole">
            <p:oleObj spid="_x0000_s6309" name="Equation" r:id="rId7" imgW="253800" imgH="190440" progId="Equation.DSMT4">
              <p:embed/>
            </p:oleObj>
          </a:graphicData>
        </a:graphic>
      </p:graphicFrame>
      <p:sp>
        <p:nvSpPr>
          <p:cNvPr id="53" name="Rounded Rectangle 52"/>
          <p:cNvSpPr/>
          <p:nvPr/>
        </p:nvSpPr>
        <p:spPr>
          <a:xfrm>
            <a:off x="4655125" y="4038600"/>
            <a:ext cx="602675" cy="510019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?2</a:t>
            </a:r>
            <a:endParaRPr lang="en-US" sz="20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257801" y="4038600"/>
            <a:ext cx="3871684" cy="10926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2400"/>
              </a:lnSpc>
              <a:spcBef>
                <a:spcPts val="600"/>
              </a:spcBef>
            </a:pP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iền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ỗ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ống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hẳng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endParaRPr 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ts val="2400"/>
              </a:lnSpc>
              <a:spcBef>
                <a:spcPts val="600"/>
              </a:spcBef>
            </a:pP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 BC(3,…)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956100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6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8" grpId="0"/>
      <p:bldP spid="49" grpId="0"/>
      <p:bldP spid="51" grpId="0"/>
      <p:bldP spid="67" grpId="0"/>
      <p:bldP spid="32" grpId="0"/>
      <p:bldP spid="33" grpId="0"/>
      <p:bldP spid="34" grpId="0"/>
      <p:bldP spid="35" grpId="0"/>
      <p:bldP spid="36" grpId="0" animBg="1"/>
      <p:bldP spid="37" grpId="0" animBg="1"/>
      <p:bldP spid="24" grpId="0" animBg="1"/>
      <p:bldP spid="28" grpId="0" animBg="1"/>
      <p:bldP spid="53" grpId="0" animBg="1"/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-1396"/>
            <a:ext cx="9144000" cy="887422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pPr algn="ctr">
              <a:lnSpc>
                <a:spcPts val="3100"/>
              </a:lnSpc>
            </a:pP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CHỦ ĐỀ 5: ƯỚC CHUNG LỚN NHẤT – BỘI CHUNG NHỎ NHẤT</a:t>
            </a:r>
          </a:p>
          <a:p>
            <a:pPr algn="ctr">
              <a:lnSpc>
                <a:spcPts val="3100"/>
              </a:lnSpc>
            </a:pPr>
            <a:r>
              <a:rPr lang="en-US" sz="2400" b="1" dirty="0" err="1" smtClean="0">
                <a:solidFill>
                  <a:schemeClr val="tx1"/>
                </a:solidFill>
                <a:latin typeface="Times New Roman" panose="02020603050405020304" pitchFamily="18" charset="0"/>
              </a:rPr>
              <a:t>Tiết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29-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anose="02020603050405020304" pitchFamily="18" charset="0"/>
              </a:rPr>
              <a:t>Bài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16: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anose="02020603050405020304" pitchFamily="18" charset="0"/>
              </a:rPr>
              <a:t>Ước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anose="02020603050405020304" pitchFamily="18" charset="0"/>
              </a:rPr>
              <a:t>chung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anose="02020603050405020304" pitchFamily="18" charset="0"/>
              </a:rPr>
              <a:t>và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anose="02020603050405020304" pitchFamily="18" charset="0"/>
              </a:rPr>
              <a:t>bội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anose="02020603050405020304" pitchFamily="18" charset="0"/>
              </a:rPr>
              <a:t>chung</a:t>
            </a:r>
            <a:endParaRPr lang="en-US" sz="24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867228"/>
            <a:ext cx="22929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u="sng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 </a:t>
            </a:r>
            <a:r>
              <a:rPr lang="en-US" sz="2000" b="1" u="sng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ớc</a:t>
            </a:r>
            <a:r>
              <a:rPr lang="en-US" sz="2000" b="1" u="sng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u="sng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endParaRPr lang="en-US" sz="2000" b="1" u="sng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/>
          <p:cNvCxnSpPr/>
          <p:nvPr/>
        </p:nvCxnSpPr>
        <p:spPr>
          <a:xfrm>
            <a:off x="4521198" y="886026"/>
            <a:ext cx="0" cy="597197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137886" y="1219200"/>
            <a:ext cx="22929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000" b="1" u="sng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 </a:t>
            </a:r>
            <a:r>
              <a:rPr lang="en-US" sz="2000" b="1" u="sng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ội</a:t>
            </a:r>
            <a:r>
              <a:rPr lang="en-US" sz="2000" b="1" u="sng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u="sng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endParaRPr lang="en-US" sz="2000" b="1" u="sng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27000" y="1619310"/>
            <a:ext cx="22929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u="sng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</a:t>
            </a:r>
            <a:r>
              <a:rPr lang="en-US" sz="2000" b="1" u="sng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</a:t>
            </a:r>
            <a:r>
              <a:rPr lang="en-US" sz="2000" b="1" u="sng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</a:t>
            </a:r>
            <a:endParaRPr lang="en-US" sz="2000" b="1" u="sng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4648365" y="908748"/>
            <a:ext cx="21613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=Ư(4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{1;2;4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4632614" y="1219200"/>
            <a:ext cx="20729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=Ư(6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{1;2;3;6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4683744" y="1576400"/>
            <a:ext cx="16157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ƯC(4,6)={1;2}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3" name="Group 30"/>
          <p:cNvGrpSpPr>
            <a:grpSpLocks/>
          </p:cNvGrpSpPr>
          <p:nvPr/>
        </p:nvGrpSpPr>
        <p:grpSpPr bwMode="auto">
          <a:xfrm>
            <a:off x="6149164" y="2702599"/>
            <a:ext cx="1846662" cy="2346325"/>
            <a:chOff x="1236" y="921"/>
            <a:chExt cx="1482" cy="1478"/>
          </a:xfrm>
        </p:grpSpPr>
        <p:grpSp>
          <p:nvGrpSpPr>
            <p:cNvPr id="74" name="Group 31"/>
            <p:cNvGrpSpPr>
              <a:grpSpLocks/>
            </p:cNvGrpSpPr>
            <p:nvPr/>
          </p:nvGrpSpPr>
          <p:grpSpPr bwMode="auto">
            <a:xfrm>
              <a:off x="1733" y="921"/>
              <a:ext cx="842" cy="739"/>
              <a:chOff x="1733" y="909"/>
              <a:chExt cx="842" cy="739"/>
            </a:xfrm>
          </p:grpSpPr>
          <p:sp>
            <p:nvSpPr>
              <p:cNvPr id="77" name="Line 32"/>
              <p:cNvSpPr>
                <a:spLocks noChangeShapeType="1"/>
              </p:cNvSpPr>
              <p:nvPr/>
            </p:nvSpPr>
            <p:spPr bwMode="auto">
              <a:xfrm flipH="1">
                <a:off x="1733" y="998"/>
                <a:ext cx="234" cy="561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78" name="Line 33"/>
              <p:cNvSpPr>
                <a:spLocks noChangeShapeType="1"/>
              </p:cNvSpPr>
              <p:nvPr/>
            </p:nvSpPr>
            <p:spPr bwMode="auto">
              <a:xfrm flipH="1">
                <a:off x="1914" y="909"/>
                <a:ext cx="304" cy="739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79" name="Line 34"/>
              <p:cNvSpPr>
                <a:spLocks noChangeShapeType="1"/>
              </p:cNvSpPr>
              <p:nvPr/>
            </p:nvSpPr>
            <p:spPr bwMode="auto">
              <a:xfrm flipH="1">
                <a:off x="2261" y="909"/>
                <a:ext cx="183" cy="637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81" name="Line 36"/>
              <p:cNvSpPr>
                <a:spLocks noChangeShapeType="1"/>
              </p:cNvSpPr>
              <p:nvPr/>
            </p:nvSpPr>
            <p:spPr bwMode="auto">
              <a:xfrm flipH="1">
                <a:off x="2436" y="998"/>
                <a:ext cx="139" cy="45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</p:grpSp>
        <p:sp>
          <p:nvSpPr>
            <p:cNvPr id="75" name="Line 37"/>
            <p:cNvSpPr>
              <a:spLocks noChangeShapeType="1"/>
            </p:cNvSpPr>
            <p:nvPr/>
          </p:nvSpPr>
          <p:spPr bwMode="auto">
            <a:xfrm>
              <a:off x="1967" y="1649"/>
              <a:ext cx="27" cy="468"/>
            </a:xfrm>
            <a:prstGeom prst="line">
              <a:avLst/>
            </a:prstGeom>
            <a:noFill/>
            <a:ln w="9525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600"/>
            </a:p>
          </p:txBody>
        </p:sp>
        <p:sp>
          <p:nvSpPr>
            <p:cNvPr id="76" name="Text Box 38"/>
            <p:cNvSpPr txBox="1">
              <a:spLocks noChangeArrowheads="1"/>
            </p:cNvSpPr>
            <p:nvPr/>
          </p:nvSpPr>
          <p:spPr bwMode="auto">
            <a:xfrm>
              <a:off x="1236" y="2147"/>
              <a:ext cx="148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3200" i="1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 i="1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 i="1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 i="1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 i="1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i="1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i="1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i="1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i="1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>
                <a:lnSpc>
                  <a:spcPts val="2400"/>
                </a:lnSpc>
                <a:spcBef>
                  <a:spcPts val="600"/>
                </a:spcBef>
              </a:pPr>
              <a:r>
                <a:rPr lang="en-US" altLang="en-US" sz="2000" b="1" i="0" dirty="0" smtClean="0">
                  <a:solidFill>
                    <a:srgbClr val="FF33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ƯC(4,6)</a:t>
              </a:r>
              <a:endParaRPr lang="en-US" altLang="en-US" sz="2000" b="1" i="0" dirty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82" name="TextBox 81"/>
          <p:cNvSpPr txBox="1"/>
          <p:nvPr/>
        </p:nvSpPr>
        <p:spPr>
          <a:xfrm>
            <a:off x="7290132" y="3007347"/>
            <a:ext cx="37755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7202288" y="3448824"/>
            <a:ext cx="36758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5751139" y="3496449"/>
            <a:ext cx="613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85" name="TextBox 84"/>
          <p:cNvSpPr txBox="1"/>
          <p:nvPr/>
        </p:nvSpPr>
        <p:spPr>
          <a:xfrm>
            <a:off x="8108156" y="2979760"/>
            <a:ext cx="6632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6" name="TextBox 85"/>
          <p:cNvSpPr txBox="1"/>
          <p:nvPr/>
        </p:nvSpPr>
        <p:spPr>
          <a:xfrm>
            <a:off x="8100642" y="3310472"/>
            <a:ext cx="3316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7" name="Line 37"/>
          <p:cNvSpPr>
            <a:spLocks noChangeShapeType="1"/>
          </p:cNvSpPr>
          <p:nvPr/>
        </p:nvSpPr>
        <p:spPr bwMode="auto">
          <a:xfrm flipH="1">
            <a:off x="4921333" y="4064228"/>
            <a:ext cx="747773" cy="570702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600"/>
          </a:p>
        </p:txBody>
      </p:sp>
      <p:sp>
        <p:nvSpPr>
          <p:cNvPr id="88" name="TextBox 87"/>
          <p:cNvSpPr txBox="1"/>
          <p:nvPr/>
        </p:nvSpPr>
        <p:spPr>
          <a:xfrm>
            <a:off x="4748438" y="4692073"/>
            <a:ext cx="7758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Ư(4)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9" name="Line 37"/>
          <p:cNvSpPr>
            <a:spLocks noChangeShapeType="1"/>
          </p:cNvSpPr>
          <p:nvPr/>
        </p:nvSpPr>
        <p:spPr bwMode="auto">
          <a:xfrm>
            <a:off x="8163290" y="3847578"/>
            <a:ext cx="464714" cy="844555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600"/>
          </a:p>
        </p:txBody>
      </p:sp>
      <p:sp>
        <p:nvSpPr>
          <p:cNvPr id="90" name="TextBox 89"/>
          <p:cNvSpPr txBox="1"/>
          <p:nvPr/>
        </p:nvSpPr>
        <p:spPr>
          <a:xfrm>
            <a:off x="8267700" y="4695320"/>
            <a:ext cx="8763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Ư(6)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1" name="AutoShape 8"/>
          <p:cNvSpPr>
            <a:spLocks noChangeArrowheads="1"/>
          </p:cNvSpPr>
          <p:nvPr/>
        </p:nvSpPr>
        <p:spPr bwMode="auto">
          <a:xfrm>
            <a:off x="7139653" y="3148379"/>
            <a:ext cx="84777" cy="45719"/>
          </a:xfrm>
          <a:prstGeom prst="flowChartConnector">
            <a:avLst/>
          </a:prstGeom>
          <a:solidFill>
            <a:schemeClr val="accent1"/>
          </a:solidFill>
          <a:ln w="38100">
            <a:solidFill>
              <a:srgbClr val="3366FF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endParaRPr lang="en-US" altLang="en-US" sz="1600"/>
          </a:p>
        </p:txBody>
      </p:sp>
      <p:sp>
        <p:nvSpPr>
          <p:cNvPr id="92" name="AutoShape 8"/>
          <p:cNvSpPr>
            <a:spLocks noChangeArrowheads="1"/>
          </p:cNvSpPr>
          <p:nvPr/>
        </p:nvSpPr>
        <p:spPr bwMode="auto">
          <a:xfrm>
            <a:off x="7072495" y="3473589"/>
            <a:ext cx="57150" cy="45719"/>
          </a:xfrm>
          <a:prstGeom prst="flowChartConnector">
            <a:avLst/>
          </a:prstGeom>
          <a:solidFill>
            <a:schemeClr val="accent1"/>
          </a:solidFill>
          <a:ln w="38100">
            <a:solidFill>
              <a:srgbClr val="3366FF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endParaRPr lang="en-US" altLang="en-US" sz="1600"/>
          </a:p>
        </p:txBody>
      </p:sp>
      <p:sp>
        <p:nvSpPr>
          <p:cNvPr id="93" name="AutoShape 8"/>
          <p:cNvSpPr>
            <a:spLocks noChangeArrowheads="1"/>
          </p:cNvSpPr>
          <p:nvPr/>
        </p:nvSpPr>
        <p:spPr bwMode="auto">
          <a:xfrm>
            <a:off x="5685931" y="3649026"/>
            <a:ext cx="45719" cy="56053"/>
          </a:xfrm>
          <a:prstGeom prst="flowChartConnector">
            <a:avLst/>
          </a:prstGeom>
          <a:solidFill>
            <a:schemeClr val="accent1"/>
          </a:solidFill>
          <a:ln w="38100">
            <a:solidFill>
              <a:srgbClr val="3366FF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endParaRPr lang="en-US" altLang="en-US" sz="1600"/>
          </a:p>
        </p:txBody>
      </p:sp>
      <p:sp>
        <p:nvSpPr>
          <p:cNvPr id="94" name="AutoShape 8"/>
          <p:cNvSpPr>
            <a:spLocks noChangeArrowheads="1"/>
          </p:cNvSpPr>
          <p:nvPr/>
        </p:nvSpPr>
        <p:spPr bwMode="auto">
          <a:xfrm>
            <a:off x="8062437" y="3125518"/>
            <a:ext cx="45719" cy="45719"/>
          </a:xfrm>
          <a:prstGeom prst="flowChartConnector">
            <a:avLst/>
          </a:prstGeom>
          <a:solidFill>
            <a:schemeClr val="accent1"/>
          </a:solidFill>
          <a:ln w="38100">
            <a:solidFill>
              <a:srgbClr val="3366FF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endParaRPr lang="en-US" altLang="en-US" sz="1600"/>
          </a:p>
        </p:txBody>
      </p:sp>
      <p:sp>
        <p:nvSpPr>
          <p:cNvPr id="95" name="AutoShape 8"/>
          <p:cNvSpPr>
            <a:spLocks noChangeArrowheads="1"/>
          </p:cNvSpPr>
          <p:nvPr/>
        </p:nvSpPr>
        <p:spPr bwMode="auto">
          <a:xfrm>
            <a:off x="8016717" y="3603306"/>
            <a:ext cx="45719" cy="45719"/>
          </a:xfrm>
          <a:prstGeom prst="flowChartConnector">
            <a:avLst/>
          </a:prstGeom>
          <a:solidFill>
            <a:schemeClr val="accent1"/>
          </a:solidFill>
          <a:ln w="38100">
            <a:solidFill>
              <a:srgbClr val="3366FF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endParaRPr lang="en-US" altLang="en-US" sz="1600"/>
          </a:p>
        </p:txBody>
      </p:sp>
      <p:sp>
        <p:nvSpPr>
          <p:cNvPr id="98" name="TextBox 97"/>
          <p:cNvSpPr txBox="1"/>
          <p:nvPr/>
        </p:nvSpPr>
        <p:spPr>
          <a:xfrm>
            <a:off x="4548802" y="1959025"/>
            <a:ext cx="12151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en</a:t>
            </a:r>
            <a:endParaRPr lang="en-US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0" name="Oval 99"/>
          <p:cNvSpPr>
            <a:spLocks noChangeArrowheads="1"/>
          </p:cNvSpPr>
          <p:nvPr/>
        </p:nvSpPr>
        <p:spPr bwMode="auto">
          <a:xfrm rot="20399186">
            <a:off x="5372510" y="2695778"/>
            <a:ext cx="2564727" cy="1347360"/>
          </a:xfrm>
          <a:prstGeom prst="ellipse">
            <a:avLst/>
          </a:prstGeom>
          <a:noFill/>
          <a:ln w="38100">
            <a:solidFill>
              <a:schemeClr val="accent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1" name="Oval 19"/>
          <p:cNvSpPr>
            <a:spLocks noChangeArrowheads="1"/>
          </p:cNvSpPr>
          <p:nvPr/>
        </p:nvSpPr>
        <p:spPr bwMode="auto">
          <a:xfrm rot="20505703">
            <a:off x="6688740" y="2599641"/>
            <a:ext cx="2251342" cy="1322639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" name="TextBox 101"/>
          <p:cNvSpPr txBox="1"/>
          <p:nvPr/>
        </p:nvSpPr>
        <p:spPr>
          <a:xfrm>
            <a:off x="4521197" y="5132555"/>
            <a:ext cx="446913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ƯC(4,6) ={1;2}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ạo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ởi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Ư(4)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Ư(6),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iao</a:t>
            </a:r>
            <a:r>
              <a:rPr lang="en-US" sz="20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0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0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0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0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Ư(4)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Ư(6).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3" name="TextBox 102"/>
          <p:cNvSpPr txBox="1"/>
          <p:nvPr/>
        </p:nvSpPr>
        <p:spPr>
          <a:xfrm>
            <a:off x="-1" y="1959176"/>
            <a:ext cx="454880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2400"/>
              </a:lnSpc>
              <a:spcBef>
                <a:spcPts val="600"/>
              </a:spcBef>
            </a:pPr>
            <a:r>
              <a:rPr lang="en-US" sz="20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    - </a:t>
            </a:r>
            <a:r>
              <a:rPr lang="en-US" sz="20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iao</a:t>
            </a: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u="sng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000" i="1" u="sng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u="sng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000" i="1" u="sng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u="sng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000" i="1" u="sng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u="sng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000" i="1" u="sng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u="sng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000" i="1" u="sng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u="sng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u="sng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000" i="1" u="sng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u="sng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000" i="1" u="sng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u="sng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sz="2000" i="1" u="sng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4" name="TextBox 103"/>
          <p:cNvSpPr txBox="1"/>
          <p:nvPr/>
        </p:nvSpPr>
        <p:spPr>
          <a:xfrm>
            <a:off x="39915" y="2986572"/>
            <a:ext cx="453208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 -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: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iao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B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: </a:t>
            </a:r>
            <a:r>
              <a:rPr lang="en-US" sz="20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 A</a:t>
            </a:r>
            <a:r>
              <a:rPr lang="en-US" sz="2800" b="1" i="1" dirty="0" smtClean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</a:t>
            </a:r>
            <a:r>
              <a:rPr lang="en-US" sz="2000" b="1" i="1" dirty="0" smtClean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B</a:t>
            </a:r>
            <a:endParaRPr lang="en-US" sz="20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220628" y="3802617"/>
            <a:ext cx="43005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hư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 Ư(4)  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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Ư(6) = ƯC(4,6) 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6" name="TextBox 105"/>
          <p:cNvSpPr txBox="1"/>
          <p:nvPr/>
        </p:nvSpPr>
        <p:spPr>
          <a:xfrm>
            <a:off x="-1" y="4531773"/>
            <a:ext cx="4521198" cy="7207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120"/>
              </a:lnSpc>
              <a:spcBef>
                <a:spcPts val="600"/>
              </a:spcBef>
            </a:pPr>
            <a:r>
              <a:rPr lang="en-US" sz="20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0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iao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 A={3;4;6}  ;     B={4;6} </a:t>
            </a: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={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;b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}    ;     Y={c}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7" name="TextBox 106"/>
          <p:cNvSpPr txBox="1"/>
          <p:nvPr/>
        </p:nvSpPr>
        <p:spPr>
          <a:xfrm>
            <a:off x="4724400" y="710625"/>
            <a:ext cx="33077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áp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án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 A 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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B ={4;6}                              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8" name="Oval 107"/>
          <p:cNvSpPr>
            <a:spLocks noChangeArrowheads="1"/>
          </p:cNvSpPr>
          <p:nvPr/>
        </p:nvSpPr>
        <p:spPr bwMode="auto">
          <a:xfrm rot="21266861">
            <a:off x="5211381" y="1568151"/>
            <a:ext cx="2536216" cy="999585"/>
          </a:xfrm>
          <a:prstGeom prst="ellipse">
            <a:avLst/>
          </a:prstGeom>
          <a:noFill/>
          <a:ln w="3810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9" name="Oval 108"/>
          <p:cNvSpPr>
            <a:spLocks noChangeArrowheads="1"/>
          </p:cNvSpPr>
          <p:nvPr/>
        </p:nvSpPr>
        <p:spPr bwMode="auto">
          <a:xfrm rot="21266861">
            <a:off x="6147529" y="1730598"/>
            <a:ext cx="1365165" cy="563186"/>
          </a:xfrm>
          <a:prstGeom prst="ellipse">
            <a:avLst/>
          </a:prstGeom>
          <a:noFill/>
          <a:ln w="3810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0" name="AutoShape 8"/>
          <p:cNvSpPr>
            <a:spLocks noChangeArrowheads="1"/>
          </p:cNvSpPr>
          <p:nvPr/>
        </p:nvSpPr>
        <p:spPr bwMode="auto">
          <a:xfrm>
            <a:off x="6395793" y="2064022"/>
            <a:ext cx="114300" cy="95250"/>
          </a:xfrm>
          <a:prstGeom prst="flowChartConnector">
            <a:avLst/>
          </a:prstGeom>
          <a:solidFill>
            <a:schemeClr val="accent1"/>
          </a:solidFill>
          <a:ln w="38100">
            <a:solidFill>
              <a:srgbClr val="3366FF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1" name="AutoShape 8"/>
          <p:cNvSpPr>
            <a:spLocks noChangeArrowheads="1"/>
          </p:cNvSpPr>
          <p:nvPr/>
        </p:nvSpPr>
        <p:spPr bwMode="auto">
          <a:xfrm>
            <a:off x="6829204" y="1908487"/>
            <a:ext cx="114300" cy="95250"/>
          </a:xfrm>
          <a:prstGeom prst="flowChartConnector">
            <a:avLst/>
          </a:prstGeom>
          <a:solidFill>
            <a:schemeClr val="accent1"/>
          </a:solidFill>
          <a:ln w="38100">
            <a:solidFill>
              <a:srgbClr val="3366FF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" name="TextBox 111"/>
          <p:cNvSpPr txBox="1"/>
          <p:nvPr/>
        </p:nvSpPr>
        <p:spPr>
          <a:xfrm>
            <a:off x="6510093" y="1916941"/>
            <a:ext cx="3200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113" name="TextBox 112"/>
          <p:cNvSpPr txBox="1"/>
          <p:nvPr/>
        </p:nvSpPr>
        <p:spPr>
          <a:xfrm>
            <a:off x="6965275" y="1785954"/>
            <a:ext cx="4743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6</a:t>
            </a:r>
            <a:endParaRPr lang="en-US" dirty="0"/>
          </a:p>
        </p:txBody>
      </p:sp>
      <p:sp>
        <p:nvSpPr>
          <p:cNvPr id="114" name="AutoShape 8"/>
          <p:cNvSpPr>
            <a:spLocks noChangeArrowheads="1"/>
          </p:cNvSpPr>
          <p:nvPr/>
        </p:nvSpPr>
        <p:spPr bwMode="auto">
          <a:xfrm>
            <a:off x="5507758" y="1929062"/>
            <a:ext cx="114300" cy="95250"/>
          </a:xfrm>
          <a:prstGeom prst="flowChartConnector">
            <a:avLst/>
          </a:prstGeom>
          <a:solidFill>
            <a:schemeClr val="accent1"/>
          </a:solidFill>
          <a:ln w="38100">
            <a:solidFill>
              <a:srgbClr val="3366FF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5" name="TextBox 114"/>
          <p:cNvSpPr txBox="1"/>
          <p:nvPr/>
        </p:nvSpPr>
        <p:spPr>
          <a:xfrm>
            <a:off x="5703783" y="1929062"/>
            <a:ext cx="4197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116" name="Line 37"/>
          <p:cNvSpPr>
            <a:spLocks noChangeShapeType="1"/>
          </p:cNvSpPr>
          <p:nvPr/>
        </p:nvSpPr>
        <p:spPr bwMode="auto">
          <a:xfrm flipH="1" flipV="1">
            <a:off x="7439658" y="2083399"/>
            <a:ext cx="540328" cy="426288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7" name="Line 37"/>
          <p:cNvSpPr>
            <a:spLocks noChangeShapeType="1"/>
          </p:cNvSpPr>
          <p:nvPr/>
        </p:nvSpPr>
        <p:spPr bwMode="auto">
          <a:xfrm flipH="1">
            <a:off x="4845626" y="2470857"/>
            <a:ext cx="540328" cy="434459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8" name="TextBox 117"/>
          <p:cNvSpPr txBox="1"/>
          <p:nvPr/>
        </p:nvSpPr>
        <p:spPr>
          <a:xfrm>
            <a:off x="8062254" y="2503420"/>
            <a:ext cx="6245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9" name="TextBox 118"/>
          <p:cNvSpPr txBox="1"/>
          <p:nvPr/>
        </p:nvSpPr>
        <p:spPr>
          <a:xfrm>
            <a:off x="4845626" y="2905316"/>
            <a:ext cx="3810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0" name="TextBox 119"/>
          <p:cNvSpPr txBox="1"/>
          <p:nvPr/>
        </p:nvSpPr>
        <p:spPr>
          <a:xfrm>
            <a:off x="4533678" y="3264943"/>
            <a:ext cx="312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. X 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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Y=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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1" name="Oval 120"/>
          <p:cNvSpPr>
            <a:spLocks noChangeArrowheads="1"/>
          </p:cNvSpPr>
          <p:nvPr/>
        </p:nvSpPr>
        <p:spPr bwMode="auto">
          <a:xfrm rot="21266861">
            <a:off x="4954663" y="3919152"/>
            <a:ext cx="1625330" cy="999585"/>
          </a:xfrm>
          <a:prstGeom prst="ellipse">
            <a:avLst/>
          </a:prstGeom>
          <a:noFill/>
          <a:ln w="3810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2" name="Oval 121"/>
          <p:cNvSpPr>
            <a:spLocks noChangeArrowheads="1"/>
          </p:cNvSpPr>
          <p:nvPr/>
        </p:nvSpPr>
        <p:spPr bwMode="auto">
          <a:xfrm rot="21266861">
            <a:off x="6864525" y="3657685"/>
            <a:ext cx="1625330" cy="999585"/>
          </a:xfrm>
          <a:prstGeom prst="ellipse">
            <a:avLst/>
          </a:prstGeom>
          <a:noFill/>
          <a:ln w="3810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3" name="AutoShape 8"/>
          <p:cNvSpPr>
            <a:spLocks noChangeArrowheads="1"/>
          </p:cNvSpPr>
          <p:nvPr/>
        </p:nvSpPr>
        <p:spPr bwMode="auto">
          <a:xfrm flipH="1" flipV="1">
            <a:off x="5439669" y="4330902"/>
            <a:ext cx="45719" cy="45719"/>
          </a:xfrm>
          <a:prstGeom prst="flowChartConnector">
            <a:avLst/>
          </a:prstGeom>
          <a:solidFill>
            <a:schemeClr val="accent1"/>
          </a:solidFill>
          <a:ln w="38100">
            <a:solidFill>
              <a:srgbClr val="3366FF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4" name="AutoShape 8"/>
          <p:cNvSpPr>
            <a:spLocks noChangeArrowheads="1"/>
          </p:cNvSpPr>
          <p:nvPr/>
        </p:nvSpPr>
        <p:spPr bwMode="auto">
          <a:xfrm flipH="1" flipV="1">
            <a:off x="7694126" y="4121861"/>
            <a:ext cx="45719" cy="45719"/>
          </a:xfrm>
          <a:prstGeom prst="flowChartConnector">
            <a:avLst/>
          </a:prstGeom>
          <a:solidFill>
            <a:schemeClr val="accent1"/>
          </a:solidFill>
          <a:ln w="38100">
            <a:solidFill>
              <a:srgbClr val="3366FF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5" name="AutoShape 8"/>
          <p:cNvSpPr>
            <a:spLocks noChangeArrowheads="1"/>
          </p:cNvSpPr>
          <p:nvPr/>
        </p:nvSpPr>
        <p:spPr bwMode="auto">
          <a:xfrm flipH="1" flipV="1">
            <a:off x="5744469" y="4635702"/>
            <a:ext cx="45719" cy="45719"/>
          </a:xfrm>
          <a:prstGeom prst="flowChartConnector">
            <a:avLst/>
          </a:prstGeom>
          <a:solidFill>
            <a:schemeClr val="accent1"/>
          </a:solidFill>
          <a:ln w="38100">
            <a:solidFill>
              <a:srgbClr val="3366FF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6" name="TextBox 125"/>
          <p:cNvSpPr txBox="1"/>
          <p:nvPr/>
        </p:nvSpPr>
        <p:spPr>
          <a:xfrm>
            <a:off x="5485388" y="4167580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7" name="TextBox 126"/>
          <p:cNvSpPr txBox="1"/>
          <p:nvPr/>
        </p:nvSpPr>
        <p:spPr>
          <a:xfrm>
            <a:off x="5887190" y="4425212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8" name="TextBox 127"/>
          <p:cNvSpPr txBox="1"/>
          <p:nvPr/>
        </p:nvSpPr>
        <p:spPr>
          <a:xfrm>
            <a:off x="7972300" y="3939837"/>
            <a:ext cx="4225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129" name="TextBox 128"/>
          <p:cNvSpPr txBox="1"/>
          <p:nvPr/>
        </p:nvSpPr>
        <p:spPr>
          <a:xfrm>
            <a:off x="76200" y="5181600"/>
            <a:ext cx="4457478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: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iao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hay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hiều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1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2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hay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hiều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ũng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0" name="TextBox 129"/>
          <p:cNvSpPr txBox="1"/>
          <p:nvPr/>
        </p:nvSpPr>
        <p:spPr>
          <a:xfrm>
            <a:off x="4544058" y="5181600"/>
            <a:ext cx="2895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137(SGK-T53)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4648365" y="5473988"/>
            <a:ext cx="3352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) A 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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B= { cam,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chanh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} 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4765467" y="5923397"/>
            <a:ext cx="3352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 A 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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B = 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</a:t>
            </a:r>
            <a:endParaRPr lang="en-US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7" name="Line 37"/>
          <p:cNvSpPr>
            <a:spLocks noChangeShapeType="1"/>
          </p:cNvSpPr>
          <p:nvPr/>
        </p:nvSpPr>
        <p:spPr bwMode="auto">
          <a:xfrm>
            <a:off x="5864036" y="4920340"/>
            <a:ext cx="327954" cy="261260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600"/>
          </a:p>
        </p:txBody>
      </p:sp>
      <p:sp>
        <p:nvSpPr>
          <p:cNvPr id="68" name="Line 37"/>
          <p:cNvSpPr>
            <a:spLocks noChangeShapeType="1"/>
          </p:cNvSpPr>
          <p:nvPr/>
        </p:nvSpPr>
        <p:spPr bwMode="auto">
          <a:xfrm flipH="1">
            <a:off x="7290131" y="4622166"/>
            <a:ext cx="49029" cy="372856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1600"/>
          </a:p>
        </p:txBody>
      </p:sp>
      <p:sp>
        <p:nvSpPr>
          <p:cNvPr id="3" name="TextBox 2"/>
          <p:cNvSpPr txBox="1"/>
          <p:nvPr/>
        </p:nvSpPr>
        <p:spPr>
          <a:xfrm>
            <a:off x="6274601" y="4980508"/>
            <a:ext cx="4309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X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163319" y="4995022"/>
            <a:ext cx="539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677469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0" dur="2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6" dur="2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9" dur="2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9" dur="2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4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9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5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1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4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0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3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6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9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5" dur="500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6" dur="500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5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4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9" dur="1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0" dur="1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1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6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3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6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9" dur="2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2" dur="20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5" dur="2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8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3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6" dur="2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9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2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7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6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9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2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5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8" dur="2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1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2" fill="hold">
                      <p:stCondLst>
                        <p:cond delay="indefinite"/>
                      </p:stCondLst>
                      <p:childTnLst>
                        <p:par>
                          <p:cTn id="273" fill="hold">
                            <p:stCondLst>
                              <p:cond delay="0"/>
                            </p:stCondLst>
                            <p:childTnLst>
                              <p:par>
                                <p:cTn id="2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7" fill="hold">
                      <p:stCondLst>
                        <p:cond delay="indefinite"/>
                      </p:stCondLst>
                      <p:childTnLst>
                        <p:par>
                          <p:cTn id="278" fill="hold">
                            <p:stCondLst>
                              <p:cond delay="0"/>
                            </p:stCondLst>
                            <p:childTnLst>
                              <p:par>
                                <p:cTn id="27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2" fill="hold">
                      <p:stCondLst>
                        <p:cond delay="indefinite"/>
                      </p:stCondLst>
                      <p:childTnLst>
                        <p:par>
                          <p:cTn id="283" fill="hold">
                            <p:stCondLst>
                              <p:cond delay="0"/>
                            </p:stCondLst>
                            <p:childTnLst>
                              <p:par>
                                <p:cTn id="28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0" fill="hold">
                      <p:stCondLst>
                        <p:cond delay="indefinite"/>
                      </p:stCondLst>
                      <p:childTnLst>
                        <p:par>
                          <p:cTn id="291" fill="hold">
                            <p:stCondLst>
                              <p:cond delay="0"/>
                            </p:stCondLst>
                            <p:childTnLst>
                              <p:par>
                                <p:cTn id="29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4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5" fill="hold">
                      <p:stCondLst>
                        <p:cond delay="indefinite"/>
                      </p:stCondLst>
                      <p:childTnLst>
                        <p:par>
                          <p:cTn id="296" fill="hold">
                            <p:stCondLst>
                              <p:cond delay="0"/>
                            </p:stCondLst>
                            <p:childTnLst>
                              <p:par>
                                <p:cTn id="29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9" dur="20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0" fill="hold">
                      <p:stCondLst>
                        <p:cond delay="indefinite"/>
                      </p:stCondLst>
                      <p:childTnLst>
                        <p:par>
                          <p:cTn id="301" fill="hold">
                            <p:stCondLst>
                              <p:cond delay="0"/>
                            </p:stCondLst>
                            <p:childTnLst>
                              <p:par>
                                <p:cTn id="30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4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5" fill="hold">
                      <p:stCondLst>
                        <p:cond delay="indefinite"/>
                      </p:stCondLst>
                      <p:childTnLst>
                        <p:par>
                          <p:cTn id="306" fill="hold">
                            <p:stCondLst>
                              <p:cond delay="0"/>
                            </p:stCondLst>
                            <p:childTnLst>
                              <p:par>
                                <p:cTn id="30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9" dur="20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69" grpId="0"/>
      <p:bldP spid="69" grpId="1"/>
      <p:bldP spid="70" grpId="0"/>
      <p:bldP spid="70" grpId="1"/>
      <p:bldP spid="70" grpId="2"/>
      <p:bldP spid="72" grpId="0"/>
      <p:bldP spid="72" grpId="1"/>
      <p:bldP spid="72" grpId="2"/>
      <p:bldP spid="82" grpId="0"/>
      <p:bldP spid="82" grpId="1"/>
      <p:bldP spid="83" grpId="0"/>
      <p:bldP spid="83" grpId="1"/>
      <p:bldP spid="84" grpId="0"/>
      <p:bldP spid="84" grpId="1"/>
      <p:bldP spid="85" grpId="0"/>
      <p:bldP spid="85" grpId="1"/>
      <p:bldP spid="86" grpId="0"/>
      <p:bldP spid="86" grpId="1"/>
      <p:bldP spid="87" grpId="0" animBg="1"/>
      <p:bldP spid="87" grpId="1" animBg="1"/>
      <p:bldP spid="88" grpId="0"/>
      <p:bldP spid="88" grpId="1"/>
      <p:bldP spid="89" grpId="0" animBg="1"/>
      <p:bldP spid="89" grpId="1" animBg="1"/>
      <p:bldP spid="90" grpId="0"/>
      <p:bldP spid="90" grpId="1"/>
      <p:bldP spid="91" grpId="0" animBg="1"/>
      <p:bldP spid="91" grpId="1" animBg="1"/>
      <p:bldP spid="92" grpId="0" animBg="1"/>
      <p:bldP spid="92" grpId="1" animBg="1"/>
      <p:bldP spid="93" grpId="0" animBg="1"/>
      <p:bldP spid="93" grpId="1" animBg="1"/>
      <p:bldP spid="94" grpId="0" animBg="1"/>
      <p:bldP spid="94" grpId="1" animBg="1"/>
      <p:bldP spid="95" grpId="0" animBg="1"/>
      <p:bldP spid="95" grpId="1" animBg="1"/>
      <p:bldP spid="98" grpId="0"/>
      <p:bldP spid="98" grpId="1"/>
      <p:bldP spid="100" grpId="0" animBg="1"/>
      <p:bldP spid="100" grpId="1" animBg="1"/>
      <p:bldP spid="101" grpId="0" animBg="1"/>
      <p:bldP spid="101" grpId="1" animBg="1"/>
      <p:bldP spid="102" grpId="0"/>
      <p:bldP spid="102" grpId="1"/>
      <p:bldP spid="103" grpId="0"/>
      <p:bldP spid="104" grpId="0"/>
      <p:bldP spid="105" grpId="0"/>
      <p:bldP spid="106" grpId="0"/>
      <p:bldP spid="107" grpId="0"/>
      <p:bldP spid="108" grpId="0" animBg="1"/>
      <p:bldP spid="109" grpId="0" animBg="1"/>
      <p:bldP spid="110" grpId="0" animBg="1"/>
      <p:bldP spid="111" grpId="0" animBg="1"/>
      <p:bldP spid="112" grpId="0"/>
      <p:bldP spid="113" grpId="0"/>
      <p:bldP spid="114" grpId="0" animBg="1"/>
      <p:bldP spid="115" grpId="0"/>
      <p:bldP spid="116" grpId="0" animBg="1"/>
      <p:bldP spid="117" grpId="0" animBg="1"/>
      <p:bldP spid="118" grpId="0"/>
      <p:bldP spid="119" grpId="0"/>
      <p:bldP spid="120" grpId="0"/>
      <p:bldP spid="121" grpId="0" animBg="1"/>
      <p:bldP spid="122" grpId="0" animBg="1"/>
      <p:bldP spid="123" grpId="0" animBg="1"/>
      <p:bldP spid="124" grpId="0" animBg="1"/>
      <p:bldP spid="125" grpId="0" animBg="1"/>
      <p:bldP spid="126" grpId="0"/>
      <p:bldP spid="127" grpId="0"/>
      <p:bldP spid="128" grpId="0"/>
      <p:bldP spid="129" grpId="0"/>
      <p:bldP spid="130" grpId="0"/>
      <p:bldP spid="131" grpId="0"/>
      <p:bldP spid="132" grpId="0"/>
      <p:bldP spid="67" grpId="0" animBg="1"/>
      <p:bldP spid="68" grpId="0" animBg="1"/>
      <p:bldP spid="3" grpId="0"/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 smtClean="0"/>
              <a:t>Tiết 29- bài 16: Ước chung và bội chung</a:t>
            </a:r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1600200" y="914400"/>
            <a:ext cx="6477000" cy="501099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pPr algn="ctr">
              <a:lnSpc>
                <a:spcPts val="3360"/>
              </a:lnSpc>
              <a:spcBef>
                <a:spcPts val="600"/>
              </a:spcBef>
            </a:pP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ướng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ẫ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hà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6" name="Picture 11" descr="2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9144000" cy="684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TextBox 30"/>
          <p:cNvSpPr txBox="1"/>
          <p:nvPr/>
        </p:nvSpPr>
        <p:spPr>
          <a:xfrm>
            <a:off x="2667000" y="1164949"/>
            <a:ext cx="54102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</a:t>
            </a:r>
            <a:r>
              <a:rPr lang="en-US" sz="32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ẫn</a:t>
            </a:r>
            <a:r>
              <a:rPr lang="en-US" sz="32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32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à</a:t>
            </a:r>
            <a:endParaRPr lang="en-US" sz="3200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32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Tx/>
              <a:buChar char="-"/>
            </a:pP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134,135,136,138 (SGK T53-54)</a:t>
            </a:r>
          </a:p>
          <a:p>
            <a:pPr marL="457200" indent="-457200">
              <a:buFontTx/>
              <a:buChar char="-"/>
            </a:pP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169,170,172</a:t>
            </a:r>
          </a:p>
          <a:p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    (SBT T 22-23)</a:t>
            </a:r>
            <a:endParaRPr lang="en-US" sz="32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271738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pic>
        <p:nvPicPr>
          <p:cNvPr id="20483" name="Picture 9" descr="b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2209800"/>
            <a:ext cx="2184400" cy="218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4" name="Picture 9" descr="b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959600" y="0"/>
            <a:ext cx="2184400" cy="218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5" name="Picture 9" descr="b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343400" y="0"/>
            <a:ext cx="2184400" cy="218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6" name="Picture 9" descr="b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133600" y="0"/>
            <a:ext cx="2184400" cy="218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7" name="Picture 9" descr="b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184400" cy="218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8" name="Picture 9" descr="b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553200" y="2057400"/>
            <a:ext cx="2184400" cy="218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9" name="Picture 9" descr="b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191000" y="2133600"/>
            <a:ext cx="2184400" cy="218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0" name="Picture 9" descr="b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057400" y="2133600"/>
            <a:ext cx="2184400" cy="218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1" name="Picture 9" descr="b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705600" y="2133600"/>
            <a:ext cx="2184400" cy="218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2" name="Picture 9" descr="b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209800" y="4673600"/>
            <a:ext cx="2184400" cy="218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3" name="Picture 9" descr="b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4673600"/>
            <a:ext cx="2184400" cy="218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4" name="Picture 9" descr="b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959600" y="4673600"/>
            <a:ext cx="2184400" cy="218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5" name="Picture 9" descr="b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419600" y="4673600"/>
            <a:ext cx="2184400" cy="218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6" name="Picture 7" descr="S128x128P_27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400800" y="457200"/>
            <a:ext cx="16764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Rectangle 24"/>
          <p:cNvSpPr/>
          <p:nvPr/>
        </p:nvSpPr>
        <p:spPr>
          <a:xfrm>
            <a:off x="609600" y="2667000"/>
            <a:ext cx="8153400" cy="28194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CÁM ƠN QUÝ THẦY CÔ ĐÃ TỚI DỰ GIỜ TIẾT HỌC HÔM NAY</a:t>
            </a:r>
          </a:p>
          <a:p>
            <a:pPr algn="ctr">
              <a:defRPr/>
            </a:pPr>
            <a:endParaRPr lang="en-US" sz="3600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algn="ctr">
              <a:defRPr/>
            </a:pPr>
            <a:r>
              <a:rPr lang="en-US" sz="36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ÚC CÁC EM HỌC SINH HỌC TỐT</a:t>
            </a:r>
          </a:p>
        </p:txBody>
      </p:sp>
      <p:pic>
        <p:nvPicPr>
          <p:cNvPr id="20498" name="Picture 20" descr="clip207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248400" y="5943600"/>
            <a:ext cx="847725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9" name="Picture 20" descr="clip207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81000" y="5943600"/>
            <a:ext cx="847725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00" name="Picture 20" descr="clip207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943600"/>
            <a:ext cx="847725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01" name="Picture 20" descr="clip207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895600" y="5943600"/>
            <a:ext cx="847725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02" name="Picture 20" descr="clip207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114800" y="5943600"/>
            <a:ext cx="847725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03" name="Picture 20" descr="clip207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257800" y="5943600"/>
            <a:ext cx="847725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04" name="Picture 20" descr="clip207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162800" y="5943600"/>
            <a:ext cx="847725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05" name="Picture 20" descr="clip207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296275" y="5943600"/>
            <a:ext cx="847725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06" name="Picture 16" descr="671260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371600" y="609600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07" name="Picture 16" descr="671260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1219200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08" name="Picture 16" descr="671260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09" name="Picture 16" descr="671260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334000" y="1447800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3827963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14</TotalTime>
  <Words>674</Words>
  <Application>Microsoft Office PowerPoint</Application>
  <PresentationFormat>On-screen Show (4:3)</PresentationFormat>
  <Paragraphs>98</Paragraphs>
  <Slides>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7" baseType="lpstr">
      <vt:lpstr>Office Theme</vt:lpstr>
      <vt:lpstr>Equation</vt:lpstr>
      <vt:lpstr>Slide 1</vt:lpstr>
      <vt:lpstr>Slide 2</vt:lpstr>
      <vt:lpstr>Slide 3</vt:lpstr>
      <vt:lpstr>Slide 4</vt:lpstr>
      <vt:lpstr>Slide 5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TIEN</cp:lastModifiedBy>
  <cp:revision>153</cp:revision>
  <dcterms:created xsi:type="dcterms:W3CDTF">2017-10-19T22:28:08Z</dcterms:created>
  <dcterms:modified xsi:type="dcterms:W3CDTF">2019-04-02T21:05:36Z</dcterms:modified>
</cp:coreProperties>
</file>